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4F7DD8B"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31600</wp:posOffset>
            </wp:positionH>
            <wp:positionV relativeFrom="topMargin">
              <wp:posOffset>10896600</wp:posOffset>
            </wp:positionV>
            <wp:extent cx="292100" cy="304800"/>
            <wp:effectExtent l="0" t="0" r="12700" b="0"/>
            <wp:wrapNone/>
            <wp:docPr id="100171" name="图片 100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1" name="图片 10017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广西初中学业水平考试</w:t>
      </w:r>
    </w:p>
    <w:p w14:paraId="103E6923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</w:t>
      </w:r>
      <w:r>
        <w:rPr>
          <w:rFonts w:ascii="宋体" w:hAnsi="宋体" w:eastAsia="宋体" w:cs="宋体"/>
          <w:b/>
          <w:color w:val="auto"/>
          <w:sz w:val="32"/>
        </w:rPr>
        <w:t>学</w:t>
      </w:r>
    </w:p>
    <w:p w14:paraId="614DD07E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全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7A069472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621AD1A1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1. </w:t>
      </w:r>
      <w:r>
        <w:rPr>
          <w:rFonts w:ascii="宋体" w:hAnsi="宋体" w:eastAsia="宋体" w:cs="宋体"/>
          <w:b/>
          <w:color w:val="auto"/>
          <w:sz w:val="24"/>
        </w:rPr>
        <w:t>答题前，考生务必将姓名、准考证号填写在试卷和答题卡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75D47A3E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2. </w:t>
      </w:r>
      <w:r>
        <w:rPr>
          <w:rFonts w:ascii="宋体" w:hAnsi="宋体" w:eastAsia="宋体" w:cs="宋体"/>
          <w:b/>
          <w:color w:val="auto"/>
          <w:sz w:val="24"/>
        </w:rPr>
        <w:t>考生作答时，请在答题卡上作答（答题注意事项见答题卡），在本试卷、草稿纸上作答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250BD10C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3. </w:t>
      </w:r>
      <w:r>
        <w:rPr>
          <w:rFonts w:ascii="宋体" w:hAnsi="宋体" w:eastAsia="宋体" w:cs="宋体"/>
          <w:b/>
          <w:color w:val="auto"/>
          <w:sz w:val="24"/>
        </w:rPr>
        <w:t>不能使用计算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424ADB28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4. </w:t>
      </w:r>
      <w:r>
        <w:rPr>
          <w:rFonts w:ascii="宋体" w:hAnsi="宋体" w:eastAsia="宋体" w:cs="宋体"/>
          <w:b/>
          <w:color w:val="auto"/>
          <w:sz w:val="24"/>
        </w:rPr>
        <w:t>考试结束后，将</w:t>
      </w:r>
      <w:r>
        <w:rPr>
          <w:rFonts w:ascii="宋体" w:hAnsi="宋体" w:eastAsia="宋体" w:cs="宋体"/>
          <w:b/>
          <w:color w:val="auto"/>
          <w:sz w:val="24"/>
          <w:em w:val="dot"/>
        </w:rPr>
        <w:t>本试卷和答题卡</w:t>
      </w:r>
      <w:r>
        <w:rPr>
          <w:rFonts w:ascii="宋体" w:hAnsi="宋体" w:eastAsia="宋体" w:cs="宋体"/>
          <w:b/>
          <w:color w:val="auto"/>
          <w:sz w:val="24"/>
        </w:rPr>
        <w:t>一并交回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45553E8F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只有一项是符合要求的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）</w:t>
      </w:r>
    </w:p>
    <w:p w14:paraId="301A448A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若零下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摄氏度记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" o:title="eqId5ca3084ec70a211253446b1bc3ac595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零上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摄氏度记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70580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913053559" name="图片 91305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053559" name="图片 91305355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" o:title="eqId5ca3084ec70a211253446b1bc3ac595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" o:title="eqId644a7a82d8e238066fc4590deb7ebda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8" o:title="eqIddf6b729a8a7e154bc0203f91221bf18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20" o:title="eqId9fa5f6e375ef5f9bb823666e48c6614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413E90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数学经典图形中，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7E478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95350" cy="895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38225" cy="9334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66800" cy="10191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62050" cy="7334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C94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分式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26" o:title="eqIdc1efd69e4c46be70974d2acf5158bc1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7DC79D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13053567" name="图片 913053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053567" name="图片 91305356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" o:title="eqId31be670d32e753012125c503f2f3be5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" o:title="eqId38f0e9c04402a0ffdaa25c3e3c82c7d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32" o:title="eqId0e30c903d8f8a05332af0b19e7e40df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4" o:title="eqIdd8d09b9fc9719ff6faf32254b9d4871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</w:p>
    <w:p w14:paraId="33C1F5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6" o:title="eqId3d97cdc586744d208b6f69c9813af97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8" o:title="eqId735bd70c2fa2bf51fd7aa448b20d0be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0" o:title="eqId6d7b2fe01a33c4825f9974ed9663a99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03A17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12001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DB833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3" o:title="eqId2fb94bd9eb80fb9f5f02f518bb8f221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5" o:title="eqIdbe6a6301878fed2a01413020b27310a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7" o:title="eqId16aa0b9869db50a9ab48cc32925d8e9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49" o:title="eqId391479c151307826c9765a47a5f1050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</w:p>
    <w:p w14:paraId="59C784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1" o:title="eqId0f417f76e2e7eb5231d8e90fb85c5b17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表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24C65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381125" cy="3238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381125" cy="3143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381125" cy="3143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81125" cy="3143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817E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甲、乙、丙、丁四名同学参加立定跳远训练，他们成绩的平均数相同，方差如下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57" o:title="eqId921f3b754d70f53f8af8895f0eeb3ce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9pt;width:44pt;" o:ole="t" filled="f" o:preferrelative="t" stroked="f" coordsize="21600,21600">
            <v:path/>
            <v:fill on="f" focussize="0,0"/>
            <v:stroke on="f" joinstyle="miter"/>
            <v:imagedata r:id="rId59" o:title="eqId7856dd8da8b69a8f1085553e56f9041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61" o:title="eqIda2513a6cf2ededb25c7afdfee6b16f09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63" o:title="eqId054a4a0163f2d233b86d6898d89a2c2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成绩最稳定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D506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乙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丙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丁</w:t>
      </w:r>
    </w:p>
    <w:p w14:paraId="4EA731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一条公路两次转弯后又回到与原来相同的方向，如果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5" o:title="eqIdcabd5ad58dd8d85ad8e30111e76e206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67" o:title="eqIdfebc9a89d0d1c97b88c0f4acd32b4e6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675CA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2763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9B39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0" o:title="eqIdd246136d73f82c1892b8eca365af3cb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8pt;width:25.05pt;" o:ole="t" filled="f" o:preferrelative="t" stroked="f" coordsize="21600,21600">
            <v:path/>
            <v:fill on="f" focussize="0,0"/>
            <v:stroke on="f" joinstyle="miter"/>
            <v:imagedata r:id="rId72" o:title="eqId1a8f3a8b0608ec011ad95c522fd2ea4d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4" o:title="eqId6e012dbccbaac604c8d9f48159fb21d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6" o:title="eqIdcef5188670b78eecf710cdf8d080462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</w:p>
    <w:p w14:paraId="7E2515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DD472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78" o:title="eqId6aa10d4a44081b39ee29ecf541cc1f5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3pt;width:53.85pt;" o:ole="t" filled="f" o:preferrelative="t" stroked="f" coordsize="21600,21600">
            <v:path/>
            <v:fill on="f" focussize="0,0"/>
            <v:stroke on="f" joinstyle="miter"/>
            <v:imagedata r:id="rId80" o:title="eqId59befb6ce7cf2f91143077cb0336721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05pt;width:51.9pt;" o:ole="t" filled="f" o:preferrelative="t" stroked="f" coordsize="21600,21600">
            <v:path/>
            <v:fill on="f" focussize="0,0"/>
            <v:stroke on="f" joinstyle="miter"/>
            <v:imagedata r:id="rId82" o:title="eqId53a903d1483275be71dafcd01333167a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4.75pt;width:51pt;" o:ole="t" filled="f" o:preferrelative="t" stroked="f" coordsize="21600,21600">
            <v:path/>
            <v:fill on="f" focussize="0,0"/>
            <v:stroke on="f" joinstyle="miter"/>
            <v:imagedata r:id="rId84" o:title="eqId29a6c4850e6652802dbf53108d6eb0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</w:p>
    <w:p w14:paraId="75E808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将抛物线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6" o:title="eqId344ccbf79da6ad7e3709d6fa72efb75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，再向上平移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单位，得到的抛物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C7C66C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8" o:title="eqId7c716a5f48996600e33b9290b25f247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90" o:title="eqId3653fc8699b085a15dcd7aea6bbde52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</w:p>
    <w:p w14:paraId="25ED7E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92" o:title="eqId5d6cb4599c7c6672bb1f465b924521ec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94" o:title="eqId1fb6d4130555563a53c4a46be9a6436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</w:p>
    <w:p w14:paraId="70F138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赵州桥是当今世界上建造最早，保存最完整的中国古代单孔敞肩石拱桥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图，主桥拱呈圆弧形，跨度约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96" o:title="eqId8c65a7733c3ed37f6da768dfc436a755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拱高约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98" o:title="eqId21f737300be9d682d699281b1c62d57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赵州桥主桥拱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约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DBBBB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05275" cy="15811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DB63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101" o:title="eqIdd0c6d02f70cd63c118e4fab30333b256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3" o:title="eqId24c5b5e22ee3ca28442dd83e3d68368f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5" o:title="eqIdb7da545db4d38c18fb52c5fc51ac038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7" o:title="eqId2de3ffd536fbfe427d4e7350c0329e7d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</w:p>
    <w:p w14:paraId="2E9557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据国家统计局发布的《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国民经济和社会发展统计公报》显示，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全国居民人均可支配收入分别为</w:t>
      </w:r>
      <w:r>
        <w:rPr>
          <w:rFonts w:ascii="Times New Roman" w:hAnsi="Times New Roman" w:eastAsia="Times New Roman" w:cs="Times New Roman"/>
          <w:color w:val="000000"/>
        </w:rPr>
        <w:t>3.2</w:t>
      </w:r>
      <w:r>
        <w:rPr>
          <w:rFonts w:ascii="宋体" w:hAnsi="宋体" w:eastAsia="宋体" w:cs="宋体"/>
          <w:color w:val="000000"/>
        </w:rPr>
        <w:t>万元和</w:t>
      </w:r>
      <w:r>
        <w:rPr>
          <w:rFonts w:ascii="Times New Roman" w:hAnsi="Times New Roman" w:eastAsia="Times New Roman" w:cs="Times New Roman"/>
          <w:color w:val="000000"/>
        </w:rPr>
        <w:t>3.7</w:t>
      </w:r>
      <w:r>
        <w:rPr>
          <w:rFonts w:ascii="宋体" w:hAnsi="宋体" w:eastAsia="宋体" w:cs="宋体"/>
          <w:color w:val="000000"/>
        </w:rPr>
        <w:t>万元．设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至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全国居民人均可支配收入的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依题意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B4DB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09" o:title="eqId62fdd1dbf89432a58ce3c8229125186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11" o:title="eqId623f1bc4a390c0f542ede03eda27c92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</w:p>
    <w:p w14:paraId="1F376C1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13" o:title="eqId5bb7f5e2cae0bc014e21192ac2f4983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15" o:title="eqIdf01dea35392ae7482398ec2ad7c6a5b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</w:p>
    <w:p w14:paraId="004B5D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过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117" o:title="eqId03517310ea1e913f709753592ac65ff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分别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平行线交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19" o:title="eqIdec205dd821e251510f265bd53cf6252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，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" o:title="eqIdf52a58fbaf4fea03567e88a9f0f6e37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3" o:title="eqId03902478df1a55bc99703210bccab91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边的矩形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坐标轴分割成四个小矩形，面积分别记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7" o:title="eqIde097c8d4c948de063796bd19f85b3a9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29" o:title="eqId1e0bd63f55069a3bc870915010b3922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31" o:title="eqId6899bf9cadae2ccdb14cbc87d4f280e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3" o:title="eqId0f30f56664446f32dbbc2c5f12a9937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135" o:title="eqId37f4636ae3b26872b4bed348ac4c56f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37" o:title="eqIdf0a532e15e232cb4b99a8d4d07c8957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51D8B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52675" cy="23622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96F0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32AB597E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 w14:paraId="74A59A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140" o:title="eqIda4f2760c468e5f46506c0b7b76c2997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8E114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分解因式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2 </w:t>
      </w:r>
      <w:r>
        <w:rPr>
          <w:rFonts w:ascii="Times New Roman" w:hAnsi="Times New Roman" w:eastAsia="Times New Roman" w:cs="Times New Roman"/>
          <w:color w:val="000000"/>
        </w:rPr>
        <w:t>+ 5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18457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42" o:title="eqId023ab3a7eb0f59993c7608576e47c0f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44" o:title="eqId663d94efcc8a8a4b5a3563e94eb8fbb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6" o:title="eqIddd707b69a11f8de5566f23c1a2a9ff5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1BDB9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班开展“梦想未来、青春有我”主题班会，第一小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男同学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女同学，现从中随机抽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位同学分享个人感悟，则抽到男同学的概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3FB2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焊接一个钢架，包括底角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48" o:title="eqId8141d00b74eb4c50bf861e6ff0edf13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腰三角形外框和</w:t>
      </w:r>
      <w:r>
        <w:rPr>
          <w:rFonts w:ascii="Times New Roman" w:hAnsi="Times New Roman" w:eastAsia="Times New Roman" w:cs="Times New Roman"/>
          <w:color w:val="000000"/>
        </w:rPr>
        <w:t>3m</w:t>
      </w:r>
      <w:r>
        <w:rPr>
          <w:rFonts w:ascii="宋体" w:hAnsi="宋体" w:eastAsia="宋体" w:cs="宋体"/>
          <w:color w:val="000000"/>
        </w:rPr>
        <w:t>高的支柱，则共需钢材约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（结果取整数）．（参考数据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50" o:title="eqIdb0494dafbea4df1d95c758ddb656afa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52" o:title="eqId78bccacbdde830e1329412e3e8f42ea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54" o:title="eqId8d0062f4f00732a0cf11d1ac145c218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D64AC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028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0FDA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58" o:title="eqId0ced324a15510f9cf7518d8c277c6b5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95pt;width:46.1pt;" o:ole="t" filled="f" o:preferrelative="t" stroked="f" coordsize="21600,21600">
            <v:path/>
            <v:fill on="f" focussize="0,0"/>
            <v:stroke on="f" joinstyle="miter"/>
            <v:imagedata r:id="rId160" o:title="eqIdfcdd961e4ba5900556b64b64fd4f7cc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则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2" o:title="eqId411461db15ee8086332c531e086c40c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7D879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2287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FBF75C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 w14:paraId="737283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165" o:title="eqId3df80ab3a2611fbcb85eedeec5521ad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B065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分式方程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67" o:title="eqId113fac87f35416f0394007183b83796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08A7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9" o:title="eqId15c0dbe3c080c4c4636c64803e5c1f7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71" o:title="eqId0f3018c687427b6257767eda4a8c661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73" o:title="eqId60d9142db4dd2ef151bf3d4a63afb61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438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9715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8034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斜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6" o:title="eqId60ef95894ceebaf236170e8832dcf7e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求作线段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178" o:title="eqIde2c3d2cba96f6f03520c0b3f6e4da03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9pt;width:48.95pt;" o:ole="t" filled="f" o:preferrelative="t" stroked="f" coordsize="21600,21600">
            <v:path/>
            <v:fill on="f" focussize="0,0"/>
            <v:stroke on="f" joinstyle="miter"/>
            <v:imagedata r:id="rId180" o:title="eqIdf4d782697ae0a30818af043d523d989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82" o:title="eqIdb90e0f35eda1a729fed485f83da5ea9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E9E72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要求：尺规作图并保留作图痕迹，不写作法，标明字母）</w:t>
      </w:r>
    </w:p>
    <w:p w14:paraId="3CF3BA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4" o:title="eqIdb6a99044cdedf9e67bffd16a7eeeadf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DBC8E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日是中国航天日，为激发青少年崇尚科学、探索未知的热情，航阳中学开展了“航空航天”知识问答系列活动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为了解活动效果，从七、八年级学生的知识问答成绩中，各随机抽取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学生的成绩进行统计分析（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分及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分以上为合格），数据整理如下：</w:t>
      </w:r>
    </w:p>
    <w:p w14:paraId="25E5FBB5">
      <w:pPr>
        <w:spacing w:line="360" w:lineRule="auto"/>
        <w:ind w:firstLine="420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成绩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870"/>
      </w:tblGrid>
      <w:tr w14:paraId="1D278D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68AA6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75CF8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七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8B53A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</w:t>
            </w:r>
          </w:p>
        </w:tc>
      </w:tr>
      <w:tr w14:paraId="4B6D8A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1CFC5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2BC31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913053561" name="图片 913053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3053561" name="图片 913053561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5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D0E7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.55</w:t>
            </w:r>
          </w:p>
        </w:tc>
      </w:tr>
      <w:tr w14:paraId="495375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79EEA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0E47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09392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</w:tr>
      <w:tr w14:paraId="3B5C27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9565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B0A4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44D69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</w:tr>
      <w:tr w14:paraId="18430E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3084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格率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98D9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56B0D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5%</w:t>
            </w:r>
          </w:p>
        </w:tc>
      </w:tr>
    </w:tbl>
    <w:p w14:paraId="1BE052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62475" cy="16573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6351D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答下列问题：</w:t>
      </w:r>
    </w:p>
    <w:p w14:paraId="4BACAD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统计表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；</w:t>
      </w:r>
    </w:p>
    <w:p w14:paraId="51DC12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八年级有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名学生，请估计该校八年级学生成绩合格的人数；</w:t>
      </w:r>
    </w:p>
    <w:p w14:paraId="547A4E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从中位数和众数中任选其一，说明其在本题中的实际意义．</w:t>
      </w:r>
    </w:p>
    <w:p w14:paraId="723290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8" o:title="eqIdef49a3ca580a144cc65a609c167facc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90" o:title="eqId42fa5dff377ef08e416547def489def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2" o:title="eqIdbd33764ff4efddfe11a98a609753715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6" o:title="eqId3d97cdc586744d208b6f69c9813af97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178" o:title="eqIde2c3d2cba96f6f03520c0b3f6e4da03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6" o:title="eqIde0629ce42392a7fe9be21d25c39c3e6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98" o:title="eqId59bfe432b0efac989473a5ed4fa6423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913053565" name="图片 91305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053565" name="图片 913053565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90042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2573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B30E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02" o:title="eqIdd2be49c37e30a3ced0364c3e74d8c687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6" o:title="eqId3d97cdc586744d208b6f69c9813af977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3D6DA1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6" o:title="eqId3d97cdc586744d208b6f69c9813af977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06" o:title="eqIdf42f56b246c0eecf454c6ca8f956fb04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2" o:title="eqIdbd33764ff4efddfe11a98a609753715c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6E3A7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9" o:title="eqId15c0dbe3c080c4c4636c64803e5c1f76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等边三角形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" o:title="eqIdf52a58fbaf4fea03567e88a9f0f6e37e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1" o:title="eqId0dc5c9827dfd0be5a9c85962d6ccbfb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13" o:title="eqId9abaeba15f3abdd877bc701af52c5cd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，满足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15" o:title="eqId5bcb4e1c3913b81c0096f1a14096d67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DBC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5049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74DF4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6pt;width:77.15pt;" o:ole="t" filled="f" o:preferrelative="t" stroked="f" coordsize="21600,21600">
            <v:path/>
            <v:fill on="f" focussize="0,0"/>
            <v:stroke on="f" joinstyle="miter"/>
            <v:imagedata r:id="rId218" o:title="eqIdd09645ecedf397df03aa258a5bb14d8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CE77F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3" o:title="eqId03902478df1a55bc99703210bccab91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221" o:title="eqId72cb97395ebc5ee1b212afb7a97b985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；</w:t>
      </w:r>
    </w:p>
    <w:p w14:paraId="3710BC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结合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所得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13053563" name="图片 91305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053563" name="图片 913053563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函数，描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221" o:title="eqId72cb97395ebc5ee1b212afb7a97b985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随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3" o:title="eqId03902478df1a55bc99703210bccab91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如何变化．</w:t>
      </w:r>
    </w:p>
    <w:p w14:paraId="77CC3E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【综合与实践】</w:t>
      </w:r>
    </w:p>
    <w:p w14:paraId="0DE47D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有言道：“杆秤一头称起人间生计，一头称起天地良心”．某兴趣小组将利用物理学中杠杆原理制作简易杆秤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小组先设计方案，然后动手制作，再结合实际进行调试，请完成下列方案设计中的任务．</w:t>
      </w:r>
    </w:p>
    <w:p w14:paraId="5434EB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知识背景】如图，称重物时，移动秤砣可使杆秤平衡，根据杠杆原理推导得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226" o:title="eqIdf1cf4320017babb1d78c8ca281fb47d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其中秤盘质量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228" o:title="eqId26e93d8fb77f5bd2c0fc690752dfd77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克，重物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克，秤砣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克，秤纽与秤盘的水平距离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厘米，秤纽与零刻线的水平距离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厘米，秤砣与零刻线的水平距离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厘米．</w:t>
      </w:r>
    </w:p>
    <w:p w14:paraId="27D514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4287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EEA1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设计】</w:t>
      </w:r>
    </w:p>
    <w:p w14:paraId="776B0B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目标：设计简易杆秤．设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31" o:title="eqIdc661a714b82336ad7b1f19e7ab56d25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33" o:title="eqId3b9280ebda43240a42452e11c04fe43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大可称重物质量为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克，零刻线与末刻线的距离定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厘米．</w:t>
      </w:r>
    </w:p>
    <w:p w14:paraId="201D12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一：确定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 w14:paraId="17A7D6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秤盘不放重物，秤砣在零刻线时，杆秤平衡，请列出关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方程；</w:t>
      </w:r>
    </w:p>
    <w:p w14:paraId="4587B1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秤盘放入质量为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克的重物，秤砣从零刻线移至末刻线时，杆秤平衡，请列出关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方程；</w:t>
      </w:r>
    </w:p>
    <w:p w14:paraId="6774A4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和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所列方程，求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 w14:paraId="778105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二：确定刻线的位置．</w:t>
      </w:r>
    </w:p>
    <w:p w14:paraId="79A060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根据任务一，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函数解析式；</w:t>
      </w:r>
    </w:p>
    <w:p w14:paraId="32813D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从零刻线开始，每隔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克在秤杆上找到对应刻线，请写出相邻刻线间的距离．</w:t>
      </w:r>
    </w:p>
    <w:p w14:paraId="6C5982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【探究与证明】</w:t>
      </w:r>
    </w:p>
    <w:p w14:paraId="53266F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折纸，操作简单，富有数学趣味，我们可以通过折纸开展数学探究，探索数学奥秘．</w:t>
      </w:r>
    </w:p>
    <w:p w14:paraId="6D4F39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动手操作】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将矩形纸片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折，使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3" o:title="eqId03902478df1a55bc99703210bccab91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1" o:title="eqId0dc5c9827dfd0be5a9c85962d6ccbfb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展平纸片，得到折痕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38" o:title="eqId49b50357a6545cae8348e3059312f52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折叠纸片，使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38" o:title="eqId49b50357a6545cae8348e3059312f52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并使折痕经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得到折痕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41" o:title="eqIdd50703c46b6153945d718b198f03b4b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43" o:title="eqId3953cec61ac602ce5eb59b791235217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245" o:title="eqIdd3b1a5427d8ff23df0f3ec194756c84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平纸片，连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45pt;width:21.45pt;" o:ole="t" filled="f" o:preferrelative="t" stroked="f" coordsize="21600,21600">
            <v:path/>
            <v:fill on="f" focussize="0,0"/>
            <v:stroke on="f" joinstyle="miter"/>
            <v:imagedata r:id="rId247" o:title="eqId943712a5e96b16cc15d775cc46872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9" o:title="eqId6655cc150ddc9deba2254780984d002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51" o:title="eqId926d2094777538ba6a70ea65d5061ef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3B5E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5906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7484A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完成：</w:t>
      </w:r>
    </w:p>
    <w:p w14:paraId="25A757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观察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254" o:title="eqIdd5b69d40b75d582c4b8ffa2369af1d4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256" o:title="eqId9d57899ad4774aed9ccc7bd23db7215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18pt;" o:ole="t" filled="f" o:preferrelative="t" stroked="f" coordsize="21600,21600">
            <v:path/>
            <v:fill on="f" focussize="0,0"/>
            <v:stroke on="f" joinstyle="miter"/>
            <v:imagedata r:id="rId258" o:title="eqId605f2976297a0deaa1602ef09d6a5af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猜想这三个角的</w:t>
      </w:r>
      <w:r>
        <w:rPr>
          <w:rFonts w:ascii="宋体" w:hAnsi="宋体" w:eastAsia="宋体" w:cs="宋体"/>
          <w:color w:val="000000"/>
          <w:em w:val="dot"/>
        </w:rPr>
        <w:t>大小关系</w:t>
      </w:r>
      <w:r>
        <w:rPr>
          <w:rFonts w:ascii="宋体" w:hAnsi="宋体" w:eastAsia="宋体" w:cs="宋体"/>
          <w:color w:val="000000"/>
        </w:rPr>
        <w:t>；</w:t>
      </w:r>
    </w:p>
    <w:p w14:paraId="6D6D2E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猜想；</w:t>
      </w:r>
    </w:p>
    <w:p w14:paraId="6E0BAD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类比操作】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矩形纸片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3" o:title="eqId03902478df1a55bc99703210bccab91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连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262" o:title="eqId7785afeeaf274892253d04b4f693b36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" o:title="eqIdf52a58fbaf4fea03567e88a9f0f6e37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取一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折叠纸片，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两点重合，展平纸片，得到折痕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38" o:title="eqId49b50357a6545cae8348e3059312f52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折叠纸片，使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分别落在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38" o:title="eqId49b50357a6545cae8348e3059312f52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262" o:title="eqId7785afeeaf274892253d04b4f693b36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得到折痕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43" o:title="eqId3953cec61ac602ce5eb59b791235217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69" o:title="eqIdcee6765a83140d745a6de4c85d9b6b5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平纸片，连接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71" o:title="eqId9da7a73e54dd2ac23723a59c3980393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25CE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6097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070DF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完成：</w:t>
      </w:r>
    </w:p>
    <w:p w14:paraId="2C170F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9" o:title="eqId6655cc150ddc9deba2254780984d002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75" o:title="eqId2a4912527ea5accc9e810fca02f0b8c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三等分线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848C7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C1D7BB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DB6024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160A27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D4B95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D85F7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40636CF"/>
    <w:rsid w:val="38274566"/>
    <w:rsid w:val="3D1D3C69"/>
    <w:rsid w:val="70406FF8"/>
    <w:rsid w:val="73201295"/>
    <w:rsid w:val="7EB76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png"/><Relationship Id="rId98" Type="http://schemas.openxmlformats.org/officeDocument/2006/relationships/image" Target="media/image50.wmf"/><Relationship Id="rId97" Type="http://schemas.openxmlformats.org/officeDocument/2006/relationships/oleObject" Target="embeddings/oleObject39.bin"/><Relationship Id="rId96" Type="http://schemas.openxmlformats.org/officeDocument/2006/relationships/image" Target="media/image49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png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png"/><Relationship Id="rId54" Type="http://schemas.openxmlformats.org/officeDocument/2006/relationships/image" Target="media/image27.png"/><Relationship Id="rId53" Type="http://schemas.openxmlformats.org/officeDocument/2006/relationships/image" Target="media/image26.png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png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1" Type="http://schemas.openxmlformats.org/officeDocument/2006/relationships/oleObject" Target="embeddings/oleObject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2.wmf"/><Relationship Id="rId277" Type="http://schemas.openxmlformats.org/officeDocument/2006/relationships/fontTable" Target="fontTable.xml"/><Relationship Id="rId276" Type="http://schemas.openxmlformats.org/officeDocument/2006/relationships/customXml" Target="../customXml/item1.xml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3.bin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2.png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0.bin"/><Relationship Id="rId267" Type="http://schemas.openxmlformats.org/officeDocument/2006/relationships/oleObject" Target="embeddings/oleObject129.bin"/><Relationship Id="rId266" Type="http://schemas.openxmlformats.org/officeDocument/2006/relationships/oleObject" Target="embeddings/oleObject128.bin"/><Relationship Id="rId265" Type="http://schemas.openxmlformats.org/officeDocument/2006/relationships/oleObject" Target="embeddings/oleObject127.bin"/><Relationship Id="rId264" Type="http://schemas.openxmlformats.org/officeDocument/2006/relationships/oleObject" Target="embeddings/oleObject126.bin"/><Relationship Id="rId263" Type="http://schemas.openxmlformats.org/officeDocument/2006/relationships/oleObject" Target="embeddings/oleObject125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4.bin"/><Relationship Id="rId260" Type="http://schemas.openxmlformats.org/officeDocument/2006/relationships/oleObject" Target="embeddings/oleObject123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22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1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0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19.bin"/><Relationship Id="rId252" Type="http://schemas.openxmlformats.org/officeDocument/2006/relationships/image" Target="media/image125.png"/><Relationship Id="rId251" Type="http://schemas.openxmlformats.org/officeDocument/2006/relationships/image" Target="media/image124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10.png"/><Relationship Id="rId239" Type="http://schemas.openxmlformats.org/officeDocument/2006/relationships/oleObject" Target="embeddings/oleObject112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1.bin"/><Relationship Id="rId236" Type="http://schemas.openxmlformats.org/officeDocument/2006/relationships/oleObject" Target="embeddings/oleObject110.bin"/><Relationship Id="rId235" Type="http://schemas.openxmlformats.org/officeDocument/2006/relationships/oleObject" Target="embeddings/oleObject109.bin"/><Relationship Id="rId234" Type="http://schemas.openxmlformats.org/officeDocument/2006/relationships/oleObject" Target="embeddings/oleObject108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06.bin"/><Relationship Id="rId23" Type="http://schemas.openxmlformats.org/officeDocument/2006/relationships/image" Target="media/image9.png"/><Relationship Id="rId229" Type="http://schemas.openxmlformats.org/officeDocument/2006/relationships/image" Target="media/image115.png"/><Relationship Id="rId228" Type="http://schemas.openxmlformats.org/officeDocument/2006/relationships/image" Target="media/image114.wmf"/><Relationship Id="rId227" Type="http://schemas.openxmlformats.org/officeDocument/2006/relationships/oleObject" Target="embeddings/oleObject105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4.bin"/><Relationship Id="rId224" Type="http://schemas.openxmlformats.org/officeDocument/2006/relationships/oleObject" Target="embeddings/oleObject103.bin"/><Relationship Id="rId223" Type="http://schemas.openxmlformats.org/officeDocument/2006/relationships/oleObject" Target="embeddings/oleObject102.bin"/><Relationship Id="rId222" Type="http://schemas.openxmlformats.org/officeDocument/2006/relationships/image" Target="media/image112.wmf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1.bin"/><Relationship Id="rId22" Type="http://schemas.openxmlformats.org/officeDocument/2006/relationships/image" Target="media/image8.png"/><Relationship Id="rId219" Type="http://schemas.openxmlformats.org/officeDocument/2006/relationships/oleObject" Target="embeddings/oleObject100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99.bin"/><Relationship Id="rId216" Type="http://schemas.openxmlformats.org/officeDocument/2006/relationships/image" Target="media/image109.png"/><Relationship Id="rId215" Type="http://schemas.openxmlformats.org/officeDocument/2006/relationships/image" Target="media/image108.wmf"/><Relationship Id="rId214" Type="http://schemas.openxmlformats.org/officeDocument/2006/relationships/oleObject" Target="embeddings/oleObject98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97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96.bin"/><Relationship Id="rId21" Type="http://schemas.openxmlformats.org/officeDocument/2006/relationships/image" Target="media/image7.png"/><Relationship Id="rId209" Type="http://schemas.openxmlformats.org/officeDocument/2006/relationships/oleObject" Target="embeddings/oleObject95.bin"/><Relationship Id="rId208" Type="http://schemas.openxmlformats.org/officeDocument/2006/relationships/oleObject" Target="embeddings/oleObject94.bin"/><Relationship Id="rId207" Type="http://schemas.openxmlformats.org/officeDocument/2006/relationships/oleObject" Target="embeddings/oleObject93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2.bin"/><Relationship Id="rId204" Type="http://schemas.openxmlformats.org/officeDocument/2006/relationships/oleObject" Target="embeddings/oleObject91.bin"/><Relationship Id="rId203" Type="http://schemas.openxmlformats.org/officeDocument/2006/relationships/oleObject" Target="embeddings/oleObject90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89.bin"/><Relationship Id="rId200" Type="http://schemas.openxmlformats.org/officeDocument/2006/relationships/image" Target="media/image103.png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image" Target="media/image101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87.bin"/><Relationship Id="rId194" Type="http://schemas.openxmlformats.org/officeDocument/2006/relationships/oleObject" Target="embeddings/oleObject86.bin"/><Relationship Id="rId193" Type="http://schemas.openxmlformats.org/officeDocument/2006/relationships/oleObject" Target="embeddings/oleObject85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98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3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96.png"/><Relationship Id="rId185" Type="http://schemas.openxmlformats.org/officeDocument/2006/relationships/oleObject" Target="embeddings/oleObject81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3.wmf"/><Relationship Id="rId18" Type="http://schemas.openxmlformats.org/officeDocument/2006/relationships/image" Target="media/image5.wmf"/><Relationship Id="rId179" Type="http://schemas.openxmlformats.org/officeDocument/2006/relationships/oleObject" Target="embeddings/oleObject78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0.png"/><Relationship Id="rId173" Type="http://schemas.openxmlformats.org/officeDocument/2006/relationships/image" Target="media/image89.wmf"/><Relationship Id="rId172" Type="http://schemas.openxmlformats.org/officeDocument/2006/relationships/oleObject" Target="embeddings/oleObject75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4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3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2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1.bin"/><Relationship Id="rId163" Type="http://schemas.openxmlformats.org/officeDocument/2006/relationships/image" Target="media/image84.png"/><Relationship Id="rId162" Type="http://schemas.openxmlformats.org/officeDocument/2006/relationships/image" Target="media/image83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69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68.bin"/><Relationship Id="rId156" Type="http://schemas.openxmlformats.org/officeDocument/2006/relationships/oleObject" Target="embeddings/oleObject67.bin"/><Relationship Id="rId155" Type="http://schemas.openxmlformats.org/officeDocument/2006/relationships/image" Target="media/image80.png"/><Relationship Id="rId154" Type="http://schemas.openxmlformats.org/officeDocument/2006/relationships/image" Target="media/image79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2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59.bin"/><Relationship Id="rId138" Type="http://schemas.openxmlformats.org/officeDocument/2006/relationships/image" Target="media/image71.png"/><Relationship Id="rId137" Type="http://schemas.openxmlformats.org/officeDocument/2006/relationships/image" Target="media/image70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3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2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79</Words>
  <Characters>2368</Characters>
  <Lines>0</Lines>
  <Paragraphs>0</Paragraphs>
  <TotalTime>4</TotalTime>
  <ScaleCrop>false</ScaleCrop>
  <LinksUpToDate>false</LinksUpToDate>
  <CharactersWithSpaces>257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7T11:40:00Z</dcterms:created>
  <dc:creator>学科网试题生产平台</dc:creator>
  <dc:description>3267235334914048</dc:description>
  <cp:lastModifiedBy>上帝掷骰子吗</cp:lastModifiedBy>
  <dcterms:modified xsi:type="dcterms:W3CDTF">2024-07-19T05:42:1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037E3D58E21454AB2CEBEE18259DF37_12</vt:lpwstr>
  </property>
</Properties>
</file>